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7"/>
  </p:notesMasterIdLst>
  <p:sldIdLst>
    <p:sldId id="256" r:id="rId5"/>
    <p:sldId id="257" r:id="rId6"/>
    <p:sldId id="258" r:id="rId7"/>
    <p:sldId id="288" r:id="rId8"/>
    <p:sldId id="283" r:id="rId9"/>
    <p:sldId id="284" r:id="rId10"/>
    <p:sldId id="285" r:id="rId11"/>
    <p:sldId id="286" r:id="rId12"/>
    <p:sldId id="287" r:id="rId13"/>
    <p:sldId id="289" r:id="rId14"/>
    <p:sldId id="290" r:id="rId15"/>
    <p:sldId id="263" r:id="rId16"/>
  </p:sldIdLst>
  <p:sldSz cx="12192000" cy="6858000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6EEAD"/>
    <a:srgbClr val="A7FDFF"/>
    <a:srgbClr val="C3DBB9"/>
    <a:srgbClr val="A4F0D1"/>
    <a:srgbClr val="B1E3D0"/>
    <a:srgbClr val="000000"/>
    <a:srgbClr val="70AD47"/>
    <a:srgbClr val="FFD347"/>
    <a:srgbClr val="15142A"/>
    <a:srgbClr val="FAED3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47" autoAdjust="0"/>
    <p:restoredTop sz="84946" autoAdjust="0"/>
  </p:normalViewPr>
  <p:slideViewPr>
    <p:cSldViewPr snapToGrid="0">
      <p:cViewPr varScale="1">
        <p:scale>
          <a:sx n="99" d="100"/>
          <a:sy n="99" d="100"/>
        </p:scale>
        <p:origin x="-1314" y="-9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9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800" dirty="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46890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0150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984021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08647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61410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254520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52230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32849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493425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xem bài giảng, vui lòng ấn biểu tượng [PLAY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chuyển slide, vui lòng ấn nút [TẾP THEO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Để tải file nguồn bài giảng,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file trình chiếu powerPoint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quý thầy cô chọn vào mục [Tài nguyên</a:t>
            </a:r>
            <a:r>
              <a:rPr lang="en-US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/…/ Tệp/Tải xuống</a:t>
            </a:r>
            <a:r>
              <a:rPr lang="vi-VN" sz="1800" kern="1200">
                <a:solidFill>
                  <a:srgbClr val="000000"/>
                </a:solidFill>
                <a:effectLst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].</a:t>
            </a:r>
            <a:endParaRPr lang="en-US" sz="1800">
              <a:effectLst/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81393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56267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9/30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5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svg"/><Relationship Id="rId3" Type="http://schemas.openxmlformats.org/officeDocument/2006/relationships/image" Target="../media/image2.png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3.png"/><Relationship Id="rId4" Type="http://schemas.openxmlformats.org/officeDocument/2006/relationships/image" Target="../media/image3.sv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5" Type="http://schemas.openxmlformats.org/officeDocument/2006/relationships/image" Target="../media/image9.wmf"/><Relationship Id="rId10" Type="http://schemas.openxmlformats.org/officeDocument/2006/relationships/image" Target="../media/image7.wmf"/><Relationship Id="rId4" Type="http://schemas.openxmlformats.org/officeDocument/2006/relationships/image" Target="../media/image10.jpe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.wmf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10" Type="http://schemas.openxmlformats.org/officeDocument/2006/relationships/image" Target="../media/image15.png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8.bin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0.wmf"/><Relationship Id="rId4" Type="http://schemas.openxmlformats.org/officeDocument/2006/relationships/image" Target="../media/image15.png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nl-NL" sz="54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TẬP HỢP CÁC SỐ TỰ NHIÊN</a:t>
            </a:r>
            <a:endParaRPr lang="en-US" sz="5000" b="1" dirty="0">
              <a:solidFill>
                <a:schemeClr val="accent4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nl-NL" sz="4800" b="1" dirty="0">
                <a:solidFill>
                  <a:schemeClr val="accent4">
                    <a:lumMod val="60000"/>
                    <a:lumOff val="40000"/>
                  </a:schemeClr>
                </a:solidFill>
              </a:rPr>
              <a:t>§ 2 </a:t>
            </a:r>
            <a:r>
              <a:rPr lang="en-US" sz="4800" b="1" dirty="0">
                <a:solidFill>
                  <a:schemeClr val="accent4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C1 - T3</a:t>
            </a:r>
            <a:endParaRPr lang="en-US" sz="4800" dirty="0">
              <a:solidFill>
                <a:schemeClr val="accent4">
                  <a:lumMod val="60000"/>
                  <a:lumOff val="4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5" name="Rectangle 5"/>
          <p:cNvSpPr>
            <a:spLocks noChangeArrowheads="1"/>
          </p:cNvSpPr>
          <p:nvPr/>
        </p:nvSpPr>
        <p:spPr bwMode="auto">
          <a:xfrm>
            <a:off x="1844297" y="594102"/>
            <a:ext cx="7868195" cy="523220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h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ệ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ập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ân</a:t>
            </a:r>
            <a:r>
              <a:rPr kumimoji="0" lang="en-US" sz="2800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84881" y="1999280"/>
            <a:ext cx="9856922" cy="954107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+)                                    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 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   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6467529" y="2034385"/>
          <a:ext cx="5588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558720" imgH="368280" progId="Equation.DSMT4">
                  <p:embed/>
                </p:oleObj>
              </mc:Choice>
              <mc:Fallback>
                <p:oleObj name="Equation" r:id="rId4" imgW="55872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7529" y="2034385"/>
                        <a:ext cx="558800" cy="368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7175178" y="2083676"/>
          <a:ext cx="1003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002960" imgH="393480" progId="Equation.DSMT4">
                  <p:embed/>
                </p:oleObj>
              </mc:Choice>
              <mc:Fallback>
                <p:oleObj name="Equation" r:id="rId6" imgW="100296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5178" y="2083676"/>
                        <a:ext cx="1003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053884" y="2975682"/>
            <a:ext cx="9903418" cy="738664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+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ươ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ớ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87050" name="Object 10"/>
          <p:cNvGraphicFramePr>
            <a:graphicFrameLocks noChangeAspect="1"/>
          </p:cNvGraphicFramePr>
          <p:nvPr/>
        </p:nvGraphicFramePr>
        <p:xfrm>
          <a:off x="1751760" y="1952787"/>
          <a:ext cx="4013200" cy="618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511300" imgH="241300" progId="Equation.DSMT4">
                  <p:embed/>
                </p:oleObj>
              </mc:Choice>
              <mc:Fallback>
                <p:oleObj name="Equation" r:id="rId8" imgW="1511300" imgH="2413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760" y="1952787"/>
                        <a:ext cx="4013200" cy="6182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836189" y="1751308"/>
            <a:ext cx="790413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Học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heo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SGK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ghi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-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Bài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, 2, 3 /SGK/ </a:t>
            </a:r>
            <a:r>
              <a:rPr lang="en-US" sz="3200" b="1" dirty="0" err="1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3200" b="1" dirty="0">
                <a:solidFill>
                  <a:schemeClr val="accent1"/>
                </a:solidFill>
                <a:latin typeface="Arial" pitchFamily="34" charset="0"/>
                <a:cs typeface="Arial" pitchFamily="34" charset="0"/>
              </a:rPr>
              <a:t> 12; 13.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6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8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2">
            <a:extLst>
              <a:ext uri="{FF2B5EF4-FFF2-40B4-BE49-F238E27FC236}">
                <a16:creationId xmlns:a16="http://schemas.microsoft.com/office/drawing/2014/main" xmlns="" id="{DF9BD0EA-8A82-4EEC-BF24-49675928EA0D}"/>
              </a:ext>
            </a:extLst>
          </p:cNvPr>
          <p:cNvSpPr txBox="1">
            <a:spLocks/>
          </p:cNvSpPr>
          <p:nvPr/>
        </p:nvSpPr>
        <p:spPr>
          <a:xfrm>
            <a:off x="978568" y="1246864"/>
            <a:ext cx="10056226" cy="1342118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vert="horz" lIns="91440" tIns="45720" rIns="91440" bIns="45720" rtlCol="0" anchor="t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200" dirty="0">
                <a:solidFill>
                  <a:schemeClr val="accent3">
                    <a:lumMod val="50000"/>
                  </a:schemeClr>
                </a:solidFill>
              </a:rPr>
              <a:t>- </a:t>
            </a:r>
            <a:r>
              <a:rPr lang="vi-VN" sz="3200" dirty="0">
                <a:solidFill>
                  <a:schemeClr val="accent3">
                    <a:lumMod val="50000"/>
                  </a:schemeClr>
                </a:solidFill>
              </a:rPr>
              <a:t>Trình bày phần sưu tầm về dân số và diện tích của một số tỉnh thành của nước ta</a:t>
            </a:r>
            <a:endParaRPr lang="en-US" sz="32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Tahoma"/>
              <a:cs typeface="Times New Roman" panose="02020603050405020304" pitchFamily="18" charset="0"/>
            </a:endParaRPr>
          </a:p>
        </p:txBody>
      </p: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>
              <a:solidFill>
                <a:srgbClr val="C55A11"/>
              </a:solidFill>
            </a:endParaRPr>
          </a:p>
        </p:txBody>
      </p:sp>
      <p:sp>
        <p:nvSpPr>
          <p:cNvPr id="34817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978025" y="2561059"/>
            <a:ext cx="10058399" cy="1569660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-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ừ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ảng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iệu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óm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ết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â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ớ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+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ỉ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,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ố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ó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ện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ích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ỏ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3200" b="0" i="0" u="none" strike="noStrike" cap="none" normalizeH="0" baseline="0" dirty="0" err="1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ất</a:t>
            </a:r>
            <a:r>
              <a:rPr kumimoji="0" lang="en-US" sz="3200" b="0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endParaRPr kumimoji="0" lang="en-US" sz="3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821411" y="4572000"/>
            <a:ext cx="10321870" cy="954107"/>
          </a:xfrm>
          <a:prstGeom prst="rect">
            <a:avLst/>
          </a:prstGeom>
          <a:solidFill>
            <a:srgbClr val="FFD347"/>
          </a:solidFill>
        </p:spPr>
        <p:txBody>
          <a:bodyPr wrap="square" rtlCol="0">
            <a:spAutoFit/>
          </a:bodyPr>
          <a:lstStyle/>
          <a:p>
            <a:r>
              <a:rPr lang="vi-VN" sz="2800" dirty="0">
                <a:latin typeface="Arial" pitchFamily="34" charset="0"/>
                <a:cs typeface="Arial" pitchFamily="34" charset="0"/>
              </a:rPr>
              <a:t>Các con s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ố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ừ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ê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à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ô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n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ẽ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ì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ề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“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4871" y="4471173"/>
            <a:ext cx="1987621" cy="2378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xmlns="" id="{A3A062DA-93BF-4842-B601-4404401BCCE3}"/>
              </a:ext>
            </a:extLst>
          </p:cNvPr>
          <p:cNvSpPr txBox="1"/>
          <p:nvPr/>
        </p:nvSpPr>
        <p:spPr>
          <a:xfrm>
            <a:off x="761959" y="1332468"/>
            <a:ext cx="10148422" cy="3046988"/>
          </a:xfrm>
          <a:prstGeom prst="rect">
            <a:avLst/>
          </a:prstGeom>
          <a:solidFill>
            <a:srgbClr val="A6EEAD"/>
          </a:solidFill>
        </p:spPr>
        <p:txBody>
          <a:bodyPr wrap="square">
            <a:spAutoFit/>
          </a:bodyPr>
          <a:lstStyle/>
          <a:p>
            <a:r>
              <a:rPr lang="en-US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0, 1, 2, 3, 4, ... 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sz="32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 ,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</a:t>
            </a:r>
          </a:p>
          <a:p>
            <a:endParaRPr lang="en-US" sz="3200" dirty="0">
              <a:latin typeface="Arial" pitchFamily="34" charset="0"/>
              <a:cs typeface="Arial" pitchFamily="34" charset="0"/>
            </a:endParaRPr>
          </a:p>
          <a:p>
            <a:r>
              <a:rPr lang="en-US" sz="3200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ợp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0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kí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hiệu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tức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3200" dirty="0">
                <a:latin typeface="Arial" pitchFamily="34" charset="0"/>
                <a:cs typeface="Arial" pitchFamily="34" charset="0"/>
              </a:rPr>
              <a:t>                              .</a:t>
            </a:r>
          </a:p>
          <a:p>
            <a:pPr algn="just"/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737937" y="417097"/>
            <a:ext cx="957713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. TẬP HỢP CÁC SỐ TỰ NHIÊN</a:t>
            </a:r>
            <a:endParaRPr lang="en-US" sz="2800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1.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hợp</a:t>
            </a:r>
            <a:r>
              <a:rPr lang="en-US" sz="2800" b="1" dirty="0">
                <a:solidFill>
                  <a:srgbClr val="000000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800" dirty="0">
              <a:solidFill>
                <a:srgbClr val="00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686302" y="967708"/>
          <a:ext cx="409824" cy="277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5" imgW="304560" imgH="317160" progId="Equation.DSMT4">
                  <p:embed/>
                </p:oleObj>
              </mc:Choice>
              <mc:Fallback>
                <p:oleObj name="Equation" r:id="rId5" imgW="304560" imgH="3171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302" y="967708"/>
                        <a:ext cx="409824" cy="277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055269" y="929857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7" imgW="380880" imgH="342720" progId="Equation.DSMT4">
                  <p:embed/>
                </p:oleObj>
              </mc:Choice>
              <mc:Fallback>
                <p:oleObj name="Equation" r:id="rId7" imgW="38088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5269" y="929857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8196512" y="2035175"/>
          <a:ext cx="409575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9" imgW="304560" imgH="317160" progId="Equation.DSMT4">
                  <p:embed/>
                </p:oleObj>
              </mc:Choice>
              <mc:Fallback>
                <p:oleObj name="Equation" r:id="rId9" imgW="304560" imgH="3171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6512" y="2035175"/>
                        <a:ext cx="409575" cy="27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191552" y="2464886"/>
          <a:ext cx="3430587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1" imgW="2552400" imgH="457200" progId="Equation.DSMT4">
                  <p:embed/>
                </p:oleObj>
              </mc:Choice>
              <mc:Fallback>
                <p:oleObj name="Equation" r:id="rId11" imgW="255240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1552" y="2464886"/>
                        <a:ext cx="3430587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9393990" y="2943560"/>
          <a:ext cx="3810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3" imgW="380880" imgH="342720" progId="Equation.DSMT4">
                  <p:embed/>
                </p:oleObj>
              </mc:Choice>
              <mc:Fallback>
                <p:oleObj name="Equation" r:id="rId13" imgW="380880" imgH="342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3990" y="2943560"/>
                        <a:ext cx="3810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1366838" y="3387725"/>
          <a:ext cx="319246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2374560" imgH="457200" progId="Equation.DSMT4">
                  <p:embed/>
                </p:oleObj>
              </mc:Choice>
              <mc:Fallback>
                <p:oleObj name="Equation" r:id="rId14" imgW="2374560" imgH="4572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3387725"/>
                        <a:ext cx="3192462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1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1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Phá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ào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ây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úng</a:t>
            </a:r>
            <a:r>
              <a:rPr lang="en-US" sz="2800" dirty="0">
                <a:latin typeface="Arial" pitchFamily="34" charset="0"/>
                <a:ea typeface="Calibri" pitchFamily="34" charset="0"/>
                <a:cs typeface="Arial" pitchFamily="34" charset="0"/>
              </a:rPr>
              <a:t>?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a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       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b)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Nế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thì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cs typeface="Arial" pitchFamily="34" charset="0"/>
              </a:rPr>
              <a:t>          .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96123" y="1377869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825480" imgH="317160" progId="Equation.DSMT4">
                  <p:embed/>
                </p:oleObj>
              </mc:Choice>
              <mc:Fallback>
                <p:oleObj name="Equation" r:id="rId4" imgW="825480" imgH="317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6123" y="1377869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552871" y="134967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901440" imgH="342720" progId="Equation.DSMT4">
                  <p:embed/>
                </p:oleObj>
              </mc:Choice>
              <mc:Fallback>
                <p:oleObj name="Equation" r:id="rId6" imgW="90144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2871" y="134967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5" name="Object 7"/>
          <p:cNvGraphicFramePr>
            <a:graphicFrameLocks noChangeAspect="1"/>
          </p:cNvGraphicFramePr>
          <p:nvPr/>
        </p:nvGraphicFramePr>
        <p:xfrm>
          <a:off x="2170893" y="1749748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901440" imgH="342720" progId="Equation.DSMT4">
                  <p:embed/>
                </p:oleObj>
              </mc:Choice>
              <mc:Fallback>
                <p:oleObj name="Equation" r:id="rId8" imgW="901440" imgH="342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0893" y="1749748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976" name="Object 8"/>
          <p:cNvGraphicFramePr>
            <a:graphicFrameLocks noChangeAspect="1"/>
          </p:cNvGraphicFramePr>
          <p:nvPr/>
        </p:nvGraphicFramePr>
        <p:xfrm>
          <a:off x="3572279" y="1778322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9" imgW="825480" imgH="317160" progId="Equation.DSMT4">
                  <p:embed/>
                </p:oleObj>
              </mc:Choice>
              <mc:Fallback>
                <p:oleObj name="Equation" r:id="rId9" imgW="825480" imgH="317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2279" y="1778322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4286250"/>
            <a:ext cx="2857500" cy="257175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2262752" y="3022169"/>
            <a:ext cx="7981627" cy="523220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Phá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ú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:  b)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ế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        .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6637041" y="3100981"/>
          <a:ext cx="901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1" imgW="901440" imgH="342720" progId="Equation.DSMT4">
                  <p:embed/>
                </p:oleObj>
              </mc:Choice>
              <mc:Fallback>
                <p:oleObj name="Equation" r:id="rId11" imgW="901440" imgH="34272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7041" y="3100981"/>
                        <a:ext cx="901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8023494" y="3129178"/>
          <a:ext cx="8255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3" imgW="825480" imgH="317160" progId="Equation.DSMT4">
                  <p:embed/>
                </p:oleObj>
              </mc:Choice>
              <mc:Fallback>
                <p:oleObj name="Equation" r:id="rId13" imgW="825480" imgH="317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3494" y="3129178"/>
                        <a:ext cx="8255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57938" y="418454"/>
            <a:ext cx="864805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2. </a:t>
            </a:r>
            <a:r>
              <a:rPr lang="vi-VN" sz="2800" b="1" dirty="0">
                <a:latin typeface="Arial" pitchFamily="34" charset="0"/>
                <a:cs typeface="Arial" pitchFamily="34" charset="0"/>
              </a:rPr>
              <a:t>Cách đọc và viết số tự nhiên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71960" y="1193369"/>
            <a:ext cx="1091080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12 123 452.</a:t>
            </a: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ư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40965" y="2169769"/>
            <a:ext cx="10926303" cy="738664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2.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71 219 367; 1 153 692 305.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56460" y="2836198"/>
            <a:ext cx="10864312" cy="1384995"/>
          </a:xfrm>
          <a:prstGeom prst="rect">
            <a:avLst/>
          </a:prstGeom>
          <a:solidFill>
            <a:srgbClr val="A7FDFF"/>
          </a:solidFill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Luyện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u="sng" dirty="0" err="1">
                <a:latin typeface="Arial" pitchFamily="34" charset="0"/>
                <a:cs typeface="Arial" pitchFamily="34" charset="0"/>
              </a:rPr>
              <a:t>tập</a:t>
            </a:r>
            <a:r>
              <a:rPr lang="en-US" sz="2800" b="1" u="sng" dirty="0">
                <a:latin typeface="Arial" pitchFamily="34" charset="0"/>
                <a:cs typeface="Arial" pitchFamily="34" charset="0"/>
              </a:rPr>
              <a:t> 3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ỉ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í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iệ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á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ghì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ườ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ảy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49451" y="4804475"/>
            <a:ext cx="932998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u="sng" dirty="0" err="1">
                <a:latin typeface="Arial" pitchFamily="34" charset="0"/>
                <a:cs typeface="Arial" pitchFamily="34" charset="0"/>
              </a:rPr>
              <a:t>Chú</a:t>
            </a:r>
            <a:r>
              <a:rPr lang="en-US" sz="2800" i="1" u="sng" dirty="0">
                <a:latin typeface="Arial" pitchFamily="34" charset="0"/>
                <a:cs typeface="Arial" pitchFamily="34" charset="0"/>
              </a:rPr>
              <a:t> ý: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bốn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ngườ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a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hườ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ách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riê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ừng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nhóm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ba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kể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cho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dễ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i="1" dirty="0" err="1">
                <a:latin typeface="Arial" pitchFamily="34" charset="0"/>
                <a:cs typeface="Arial" pitchFamily="34" charset="0"/>
              </a:rPr>
              <a:t>đọc</a:t>
            </a:r>
            <a:r>
              <a:rPr lang="en-US" sz="2800" i="1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10" grpId="0" animBg="1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88936" y="340963"/>
            <a:ext cx="9391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ia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số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59417" y="929898"/>
            <a:ext cx="5920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1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iể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iễ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8130" name="Rectangle 2"/>
          <p:cNvSpPr>
            <a:spLocks noChangeArrowheads="1"/>
          </p:cNvSpPr>
          <p:nvPr/>
        </p:nvSpPr>
        <p:spPr bwMode="auto">
          <a:xfrm>
            <a:off x="782800" y="1618077"/>
            <a:ext cx="10093747" cy="2246769"/>
          </a:xfrm>
          <a:prstGeom prst="rect">
            <a:avLst/>
          </a:prstGeom>
          <a:solidFill>
            <a:srgbClr val="A6EEAD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ược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iểu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iễ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ự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i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ứng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ới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ột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iểm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ia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.</a:t>
            </a: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just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9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Picture 10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54291" y="2503816"/>
            <a:ext cx="5941017" cy="13087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29898" y="495946"/>
            <a:ext cx="101513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latin typeface="Arial" pitchFamily="34" charset="0"/>
                <a:cs typeface="Arial" pitchFamily="34" charset="0"/>
              </a:rPr>
              <a:t>2.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ấu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ạo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b="1" dirty="0">
                <a:latin typeface="Arial" pitchFamily="34" charset="0"/>
                <a:cs typeface="Arial" pitchFamily="34" charset="0"/>
              </a:rPr>
              <a:t>.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1177906" y="3729972"/>
          <a:ext cx="9949876" cy="2019883"/>
        </p:xfrm>
        <a:graphic>
          <a:graphicData uri="http://schemas.openxmlformats.org/drawingml/2006/table">
            <a:tbl>
              <a:tblPr/>
              <a:tblGrid>
                <a:gridCol w="248746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487469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5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177871" y="1332854"/>
            <a:ext cx="5873858" cy="52322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Cho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 966; 953.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1177872" y="1828804"/>
            <a:ext cx="9934414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X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ị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ơ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ụ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à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ă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ủa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aphicFrame>
        <p:nvGraphicFramePr>
          <p:cNvPr id="17" name="Table 16"/>
          <p:cNvGraphicFramePr>
            <a:graphicFrameLocks noGrp="1"/>
          </p:cNvGraphicFramePr>
          <p:nvPr/>
        </p:nvGraphicFramePr>
        <p:xfrm>
          <a:off x="1175322" y="3727388"/>
          <a:ext cx="9952460" cy="2019883"/>
        </p:xfrm>
        <a:graphic>
          <a:graphicData uri="http://schemas.openxmlformats.org/drawingml/2006/table">
            <a:tbl>
              <a:tblPr/>
              <a:tblGrid>
                <a:gridCol w="2488115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  <a:gridCol w="2488115">
                  <a:extLst>
                    <a:ext uri="{9D8B030D-6E8A-4147-A177-3AD203B41FA5}">
                      <a16:colId xmlns:a16="http://schemas.microsoft.com/office/drawing/2014/main" xmlns="" val="20003"/>
                    </a:ext>
                  </a:extLst>
                </a:gridCol>
              </a:tblGrid>
              <a:tr h="100994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trăm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số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hàng</a:t>
                      </a:r>
                      <a:r>
                        <a:rPr lang="en-US" sz="2800" b="1" dirty="0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 </a:t>
                      </a:r>
                      <a:r>
                        <a:rPr lang="en-US" sz="2800" b="1" dirty="0" err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ục</a:t>
                      </a:r>
                      <a:endParaRPr lang="en-US" sz="2800" dirty="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b="1"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Chữ số hàng đơn vị</a:t>
                      </a:r>
                      <a:endParaRPr lang="en-US" sz="2800"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66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04971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Arial" pitchFamily="34" charset="0"/>
                          <a:ea typeface="Calibri"/>
                          <a:cs typeface="Arial" pitchFamily="34" charset="0"/>
                        </a:rPr>
                        <a:t>95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800" dirty="0">
                        <a:solidFill>
                          <a:srgbClr val="FF0000"/>
                        </a:solidFill>
                        <a:latin typeface="Arial" pitchFamily="34" charset="0"/>
                        <a:ea typeface="Calibri"/>
                        <a:cs typeface="Arial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</a:tbl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77885" y="2805199"/>
            <a:ext cx="9965396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953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à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ổ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eo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ẫ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:</a:t>
            </a:r>
          </a:p>
          <a:p>
            <a:r>
              <a:rPr lang="en-US" sz="2800" dirty="0">
                <a:latin typeface="Arial" pitchFamily="34" charset="0"/>
                <a:cs typeface="Arial" pitchFamily="34" charset="0"/>
              </a:rPr>
              <a:t>966 = 900 + 60 + 6 = 9 x 100 + 6 x 10 +6</a:t>
            </a:r>
          </a:p>
        </p:txBody>
      </p:sp>
      <p:sp>
        <p:nvSpPr>
          <p:cNvPr id="82954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3533614" y="4215533"/>
          <a:ext cx="5362413" cy="1686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1713756" imgH="495085" progId="Equation.DSMT4">
                  <p:embed/>
                </p:oleObj>
              </mc:Choice>
              <mc:Fallback>
                <p:oleObj name="Equation" r:id="rId4" imgW="1713756" imgH="495085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3614" y="4215533"/>
                        <a:ext cx="5362413" cy="16863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Group 20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2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6" grpId="1" animBg="1"/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3437" y="604434"/>
            <a:ext cx="10445858" cy="3108543"/>
          </a:xfrm>
          <a:prstGeom prst="rect">
            <a:avLst/>
          </a:prstGeom>
          <a:solidFill>
            <a:srgbClr val="A6EEAD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ệ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ập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â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bở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hay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ượ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dù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à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, 1, 2, 3, 4, 5, 6, 7 8, 9. </a:t>
            </a:r>
          </a:p>
          <a:p>
            <a:r>
              <a:rPr lang="en-US" sz="2800" dirty="0" err="1">
                <a:latin typeface="Arial" pitchFamily="34" charset="0"/>
                <a:cs typeface="Arial" pitchFamily="34" charset="0"/>
              </a:rPr>
              <a:t>Kh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ộ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ồm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ha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ở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l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hì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đầ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(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ín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ừ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á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sang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phả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) 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0</a:t>
            </a:r>
          </a:p>
          <a:p>
            <a:pPr>
              <a:lnSpc>
                <a:spcPct val="150000"/>
              </a:lnSpc>
            </a:pPr>
            <a:r>
              <a:rPr lang="en-US" sz="2800" dirty="0">
                <a:latin typeface="Arial" pitchFamily="34" charset="0"/>
                <a:cs typeface="Arial" pitchFamily="34" charset="0"/>
              </a:rPr>
              <a:t>-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o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ách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ự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ên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iề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,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mỗi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hữ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số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ững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v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í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có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giá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trị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khác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err="1">
                <a:latin typeface="Arial" pitchFamily="34" charset="0"/>
                <a:cs typeface="Arial" pitchFamily="34" charset="0"/>
              </a:rPr>
              <a:t>nhau</a:t>
            </a:r>
            <a:r>
              <a:rPr lang="en-US" sz="2800" dirty="0">
                <a:latin typeface="Arial" pitchFamily="34" charset="0"/>
                <a:cs typeface="Arial" pitchFamily="34" charset="0"/>
              </a:rPr>
              <a:t>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6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5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681924" y="821409"/>
            <a:ext cx="9949913" cy="1384995"/>
          </a:xfrm>
          <a:prstGeom prst="rect">
            <a:avLst/>
          </a:prstGeom>
          <a:solidFill>
            <a:srgbClr val="A7FDFF"/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uyện</a:t>
            </a: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4</a:t>
            </a: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: </a:t>
            </a:r>
            <a:r>
              <a:rPr kumimoji="0" lang="en-US" sz="2800" b="0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iết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ỗi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ố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a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ành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ổng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eo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mẫu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ở </a:t>
            </a:r>
            <a:r>
              <a:rPr lang="en-US" sz="2800" dirty="0" err="1">
                <a:latin typeface="Arial" pitchFamily="34" charset="0"/>
                <a:ea typeface="Calibri" pitchFamily="34" charset="0"/>
                <a:cs typeface="Arial" pitchFamily="34" charset="0"/>
              </a:rPr>
              <a:t>V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í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0" i="0" u="none" strike="noStrike" cap="none" normalizeH="0" dirty="0" err="1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dụ</a:t>
            </a:r>
            <a:r>
              <a:rPr kumimoji="0" lang="en-US" sz="28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endParaRPr kumimoji="0" 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pic>
        <p:nvPicPr>
          <p:cNvPr id="8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863368"/>
            <a:ext cx="2216258" cy="1994632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683000" y="1905000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5" imgW="914400" imgH="336960" progId="Equation.DSMT4">
                  <p:embed/>
                </p:oleObj>
              </mc:Choice>
              <mc:Fallback>
                <p:oleObj name="Equation" r:id="rId5" imgW="914400" imgH="336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0" y="1905000"/>
                        <a:ext cx="914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2781300" y="1558925"/>
          <a:ext cx="368458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7" imgW="3327120" imgH="469800" progId="Equation.DSMT4">
                  <p:embed/>
                </p:oleObj>
              </mc:Choice>
              <mc:Fallback>
                <p:oleObj name="Equation" r:id="rId7" imgW="332712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1558925"/>
                        <a:ext cx="3684588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4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628651" y="2410768"/>
          <a:ext cx="10034184" cy="7043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5854680" imgH="482400" progId="Equation.DSMT4">
                  <p:embed/>
                </p:oleObj>
              </mc:Choice>
              <mc:Fallback>
                <p:oleObj name="Equation" r:id="rId9" imgW="58546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1" y="2410768"/>
                        <a:ext cx="10034184" cy="7043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8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542440" y="3208148"/>
          <a:ext cx="8307091" cy="80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1" imgW="2298600" imgH="241200" progId="Equation.DSMT4">
                  <p:embed/>
                </p:oleObj>
              </mc:Choice>
              <mc:Fallback>
                <p:oleObj name="Equation" r:id="rId11" imgW="22986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440" y="3208148"/>
                        <a:ext cx="8307091" cy="80591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500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696939" y="4076053"/>
          <a:ext cx="8974003" cy="710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3" imgW="3022560" imgH="241200" progId="Equation.DSMT4">
                  <p:embed/>
                </p:oleObj>
              </mc:Choice>
              <mc:Fallback>
                <p:oleObj name="Equation" r:id="rId13" imgW="3022560" imgH="241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39" y="4076053"/>
                        <a:ext cx="8974003" cy="7105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573438" y="2371239"/>
            <a:ext cx="1060084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4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4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84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PRESENTATION_COURSE_TITLE" val="C1- B2- T1"/>
  <p:tag name="ISPRING_PLAYERS_CUSTOMIZATION_2" val="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"/>
  <p:tag name="ISPRING_CURRENT_PLAYER_ID" val="universal"/>
  <p:tag name="ISPRING_UUID" val="{8A0DAA99-DC3A-47B2-B8DE-AEB613BDF517}"/>
  <p:tag name="ISPRING_RESOURCE_FOLDER" val="D:\Day hoc\Soan bai\lop 6\PPT CD6 gop kho tai lieu\C1- B2- Tap hop cac so tu nhien\C1- B2- T1\"/>
  <p:tag name="ISPRING_PRESENTATION_PATH" val="D:\Day hoc\Soan bai\lop 6\PPT CD6 gop kho tai lieu\C1- B2- Tap hop cac so tu nhien\C1- B2- T1.pptx"/>
  <p:tag name="ISPRING_PROJECT_VERSION" val="9.3"/>
  <p:tag name="ISPRING_PROJECT_FOLDER_UPDATED" val="1"/>
  <p:tag name="ISPRING_SCREEN_RECS_UPDATED" val="D:\Day hoc\Soan bai\lop 6\PPT CD6 gop kho tai lieu\C1- B2- Tap hop cac so tu nhien\C1- B2- T1\"/>
  <p:tag name="ISPRING_DEFAULT_PRESENTE_ID" val="{CDB8DE71-3A76-47CA-A842-C6633EC2234F}"/>
  <p:tag name="ISPRING_PRESENTERDATA_0" val="xq/GoW0gbeG6p20gdHJpIHRo4bupYw==|VGjGsCB2aeG7h24gxJHhu4EgdGhpLCDEkcOhcCDDoW4sIGLDoGkgZ2nhuqNuZyBtw7RuIFRvw6Fu&#10;|YWRtaW5AdW9tbWFtLnZu|aHR0cHM6Ly91b21tYW0udm4v|e0NEQjhERTcxLTNBNzYtNDdDQS1BODQyLUM2NjMzRUMyMjM0Rn0=|xq/GoW0gbeG6p20gdHJpIHRo4bupYyAtIHVvbW1hbS52bg==|SVNQUklOR19QUkVTRU5URVJfUEhPVE9fMA==|MA==|||MDkzNjE5MjExNw=="/>
  <p:tag name="ISPRING_PRESENTER_PHOTO_1" val="jpg|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/&#10;/9Df4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//9Hf4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//9Lf4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//9Pf4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//9Tf4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//9Xf4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//9bf4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//19/j37r3Xvfuvde9+691737r3Xvfuvde9+691737r3Xvfuvde9+691737r3Xvfuvde9+6917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//0N/j37r3Xvfuvde9+691737r&#10;3Xvfuvde9+691737r3Xvfuvde9+691737r3Xvfuvde9+6917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//0d/j37r3Xvfuvde9+691737r3Xvfuvde9+691737r3Xvfuvde9+6&#10;91737r3Xvfuvde9+6917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//0t/j&#10;37r3Xvfuvde9+691737r3Xvfuvde9+691737r3Xvfuvde9+691737r3Xvfuvde9+6917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//09/j37r3Xvfuvde9+691737r3Xvfuvde&#10;9+691737r3Xvfuvde9+691737r3Xvfuvde9+6917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"/>
  <p:tag name="ISPRING_COMPANY_LOGO" val="ISPRING_PRESENTER_PHOTO_1"/>
  <p:tag name="ISPRING_COMPANY_WEBSITE" val="https://uommam.vn/"/>
  <p:tag name="ISPRING_WEBLINKS_TARGET" val="_blank"/>
  <p:tag name="ISPRING_WEBLINKS_TARGETMJT" val="_self"/>
  <p:tag name="ISPRING_LMS_API_VERSION" val="SCORM 2004 (2nd edition)"/>
  <p:tag name="ISPRING_ULTRA_SCORM_COURSE_ID" val="EA6A4077-7A18-405B-9544-79A76AF34052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0014\u0014F\&quot;{614F0258-305E-4D6F-B78C-067D8BCA690B}&quot;,&quot;D:\\Day hoc\\Soan bai\\lop 6\\PPT CD6 gop kho tai lieu\\C1- B2- Tap hop cac so tu nhien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&quot;,&quot;studioSettings&quot;:{&quot;useMobileViewer&quot;:&quot;T_FALSE&quot;}},&quot;advancedSettings&quot;:{&quot;enableTextAllocation&quot;:&quot;T_TRUE&quot;,&quot;viewingFromLocalDrive&quot;:&quot;T_TRUE&quot;,&quot;contentScale&quot;:75,&quot;contentScaleMode&quot;:&quot;FIT_TO_WINDOW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,&quot;studioSettings&quot;:{&quot;onlineDestinationFolderId&quot;:&quot;1&quot;}}"/>
  <p:tag name="ISPRING_SCORM_RATE_SLIDES" val="0"/>
  <p:tag name="ISPRING_SCORM_RATE_QUIZZES" val="0"/>
  <p:tag name="ISPRING_SCORM_PASSING_SCORE" val="0.000000"/>
  <p:tag name="ISPRING_PRESENTATION_TITLE" val="C1- B2- T1"/>
  <p:tag name="ISPRING_FIRST_PUBLI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purl.org/dc/dcmitype/"/>
    <ds:schemaRef ds:uri="http://purl.org/dc/terms/"/>
    <ds:schemaRef ds:uri="http://schemas.openxmlformats.org/package/2006/metadata/core-properties"/>
    <ds:schemaRef ds:uri="http://schemas.microsoft.com/office/2006/documentManagement/types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1544</TotalTime>
  <Words>907</Words>
  <Application>Microsoft Office PowerPoint</Application>
  <PresentationFormat>Custom</PresentationFormat>
  <Paragraphs>105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Office Theme</vt:lpstr>
      <vt:lpstr>Equation</vt:lpstr>
      <vt:lpstr> TẬP HỢP CÁC SỐ TỰ NHIÊ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1- B2- T1</dc:title>
  <dc:creator>Lê Hải</dc:creator>
  <cp:lastModifiedBy>Administrator</cp:lastModifiedBy>
  <cp:revision>58</cp:revision>
  <dcterms:created xsi:type="dcterms:W3CDTF">2021-06-07T13:44:30Z</dcterms:created>
  <dcterms:modified xsi:type="dcterms:W3CDTF">2021-09-30T13:50:4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